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72E7B" w:rsidRDefault="00F673A7" w:rsidP="00F673A7">
      <w:pPr>
        <w:spacing w:after="0" w:line="240" w:lineRule="auto"/>
      </w:pPr>
      <w:r>
        <w:t>Math 3/3H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proofErr w:type="spellStart"/>
      <w:proofErr w:type="gramStart"/>
      <w:r>
        <w:t>Name:_</w:t>
      </w:r>
      <w:proofErr w:type="gramEnd"/>
      <w:r>
        <w:t>_________________________________Per</w:t>
      </w:r>
      <w:proofErr w:type="spellEnd"/>
      <w:r>
        <w:t>:___</w:t>
      </w:r>
    </w:p>
    <w:p w:rsidR="00F673A7" w:rsidRDefault="00F673A7" w:rsidP="00F673A7">
      <w:pPr>
        <w:spacing w:after="0" w:line="240" w:lineRule="auto"/>
      </w:pPr>
    </w:p>
    <w:p w:rsidR="00F673A7" w:rsidRDefault="00F673A7" w:rsidP="00F673A7">
      <w:pPr>
        <w:spacing w:after="0" w:line="240" w:lineRule="auto"/>
      </w:pPr>
      <w:r>
        <w:t>7.2 Graphing Sine and Cosine – Phase Shift</w:t>
      </w:r>
    </w:p>
    <w:p w:rsidR="00F673A7" w:rsidRDefault="00F673A7" w:rsidP="00F673A7">
      <w:pPr>
        <w:spacing w:after="0" w:line="240" w:lineRule="auto"/>
      </w:pPr>
    </w:p>
    <w:p w:rsidR="00F673A7" w:rsidRPr="007055E3" w:rsidRDefault="00F673A7" w:rsidP="00F673A7">
      <w:pPr>
        <w:spacing w:after="0" w:line="240" w:lineRule="auto"/>
        <w:rPr>
          <w:b/>
        </w:rPr>
      </w:pPr>
      <w:r w:rsidRPr="007055E3">
        <w:rPr>
          <w:b/>
        </w:rPr>
        <w:t>Identify the amplitude, period, phase shift, and vertical shift, then sketch one period of the graph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00"/>
        <w:gridCol w:w="5400"/>
      </w:tblGrid>
      <w:tr w:rsidR="00F673A7" w:rsidTr="007055E3">
        <w:tc>
          <w:tcPr>
            <w:tcW w:w="5508" w:type="dxa"/>
          </w:tcPr>
          <w:p w:rsidR="00F673A7" w:rsidRDefault="00F673A7" w:rsidP="00F673A7">
            <w:pPr>
              <w:pStyle w:val="ListParagraph"/>
              <w:numPr>
                <w:ilvl w:val="0"/>
                <w:numId w:val="1"/>
              </w:numPr>
            </w:pPr>
            <w:r>
              <w:t xml:space="preserve"> </w:t>
            </w:r>
            <w:r w:rsidRPr="00F673A7">
              <w:rPr>
                <w:position w:val="-28"/>
              </w:rPr>
              <w:object w:dxaOrig="2180" w:dyaOrig="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8.7pt;height:33.95pt" o:ole="">
                  <v:imagedata r:id="rId6" o:title=""/>
                </v:shape>
                <o:OLEObject Type="Embed" ProgID="Equation.DSMT4" ShapeID="_x0000_i1025" DrawAspect="Content" ObjectID="_1546659540" r:id="rId7"/>
              </w:object>
            </w:r>
            <w:r>
              <w:t xml:space="preserve"> </w:t>
            </w:r>
          </w:p>
          <w:p w:rsidR="007055E3" w:rsidRDefault="00A51A9E" w:rsidP="007055E3">
            <w:r>
              <w:rPr>
                <w:noProof/>
              </w:rPr>
              <w:drawing>
                <wp:anchor distT="0" distB="0" distL="114300" distR="114300" simplePos="0" relativeHeight="251658240" behindDoc="0" locked="0" layoutInCell="1" allowOverlap="1" wp14:anchorId="6F385BFE" wp14:editId="602E2000">
                  <wp:simplePos x="0" y="0"/>
                  <wp:positionH relativeFrom="column">
                    <wp:posOffset>240665</wp:posOffset>
                  </wp:positionH>
                  <wp:positionV relativeFrom="paragraph">
                    <wp:posOffset>5715</wp:posOffset>
                  </wp:positionV>
                  <wp:extent cx="1731010" cy="1743075"/>
                  <wp:effectExtent l="0" t="0" r="2540" b="9525"/>
                  <wp:wrapNone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31010" cy="1743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7055E3" w:rsidRDefault="00A51A9E" w:rsidP="00A51A9E">
            <w:pPr>
              <w:tabs>
                <w:tab w:val="left" w:pos="3274"/>
              </w:tabs>
            </w:pPr>
            <w:r>
              <w:tab/>
              <w:t>Amp:</w:t>
            </w:r>
          </w:p>
          <w:p w:rsidR="00A51A9E" w:rsidRDefault="00A51A9E" w:rsidP="00A51A9E">
            <w:pPr>
              <w:tabs>
                <w:tab w:val="left" w:pos="3274"/>
              </w:tabs>
            </w:pPr>
          </w:p>
          <w:p w:rsidR="00A51A9E" w:rsidRDefault="00A51A9E" w:rsidP="00A51A9E">
            <w:pPr>
              <w:tabs>
                <w:tab w:val="left" w:pos="3274"/>
              </w:tabs>
            </w:pPr>
            <w:r>
              <w:t xml:space="preserve">                                                                  Period:</w:t>
            </w:r>
          </w:p>
          <w:p w:rsidR="00A51A9E" w:rsidRDefault="00A51A9E" w:rsidP="00A51A9E">
            <w:pPr>
              <w:tabs>
                <w:tab w:val="left" w:pos="3274"/>
              </w:tabs>
            </w:pPr>
          </w:p>
          <w:p w:rsidR="00A51A9E" w:rsidRDefault="00A51A9E" w:rsidP="00A51A9E">
            <w:pPr>
              <w:tabs>
                <w:tab w:val="left" w:pos="3274"/>
              </w:tabs>
            </w:pPr>
            <w:r>
              <w:t xml:space="preserve">                                                                  PS:</w:t>
            </w:r>
          </w:p>
          <w:p w:rsidR="00A51A9E" w:rsidRDefault="00A51A9E" w:rsidP="00A51A9E">
            <w:pPr>
              <w:tabs>
                <w:tab w:val="left" w:pos="3274"/>
              </w:tabs>
            </w:pPr>
          </w:p>
          <w:p w:rsidR="00A51A9E" w:rsidRDefault="00A51A9E" w:rsidP="00A51A9E">
            <w:pPr>
              <w:tabs>
                <w:tab w:val="left" w:pos="3274"/>
              </w:tabs>
            </w:pPr>
            <w:r>
              <w:t xml:space="preserve">                                                                  VS:</w:t>
            </w:r>
          </w:p>
          <w:p w:rsidR="007055E3" w:rsidRDefault="007055E3" w:rsidP="007055E3">
            <w:pPr>
              <w:jc w:val="right"/>
            </w:pPr>
          </w:p>
          <w:p w:rsidR="00A51A9E" w:rsidRDefault="00A51A9E" w:rsidP="00A51A9E"/>
          <w:p w:rsidR="00A51A9E" w:rsidRDefault="00A51A9E" w:rsidP="00A51A9E"/>
        </w:tc>
        <w:tc>
          <w:tcPr>
            <w:tcW w:w="5508" w:type="dxa"/>
          </w:tcPr>
          <w:p w:rsidR="00F673A7" w:rsidRDefault="00F673A7" w:rsidP="00F673A7">
            <w:pPr>
              <w:pStyle w:val="ListParagraph"/>
              <w:numPr>
                <w:ilvl w:val="0"/>
                <w:numId w:val="1"/>
              </w:numPr>
            </w:pPr>
            <w:r>
              <w:t xml:space="preserve"> </w:t>
            </w:r>
            <w:r w:rsidRPr="00F673A7">
              <w:rPr>
                <w:position w:val="-14"/>
              </w:rPr>
              <w:object w:dxaOrig="2079" w:dyaOrig="400">
                <v:shape id="_x0000_i1026" type="#_x0000_t75" style="width:103.9pt;height:20.4pt" o:ole="">
                  <v:imagedata r:id="rId9" o:title=""/>
                </v:shape>
                <o:OLEObject Type="Embed" ProgID="Equation.DSMT4" ShapeID="_x0000_i1026" DrawAspect="Content" ObjectID="_1546659541" r:id="rId10"/>
              </w:object>
            </w:r>
            <w:r>
              <w:t xml:space="preserve"> </w:t>
            </w:r>
          </w:p>
          <w:p w:rsidR="007055E3" w:rsidRDefault="00A51A9E" w:rsidP="007055E3">
            <w:r>
              <w:rPr>
                <w:noProof/>
              </w:rPr>
              <w:drawing>
                <wp:anchor distT="0" distB="0" distL="114300" distR="114300" simplePos="0" relativeHeight="251659264" behindDoc="0" locked="0" layoutInCell="1" allowOverlap="1" wp14:anchorId="01822032" wp14:editId="7819D6F5">
                  <wp:simplePos x="0" y="0"/>
                  <wp:positionH relativeFrom="column">
                    <wp:posOffset>557302</wp:posOffset>
                  </wp:positionH>
                  <wp:positionV relativeFrom="paragraph">
                    <wp:posOffset>47565</wp:posOffset>
                  </wp:positionV>
                  <wp:extent cx="1731264" cy="1743428"/>
                  <wp:effectExtent l="0" t="0" r="2540" b="9525"/>
                  <wp:wrapNone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31264" cy="17434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A51A9E" w:rsidRDefault="00A51A9E" w:rsidP="00A51A9E">
            <w:pPr>
              <w:tabs>
                <w:tab w:val="left" w:pos="3940"/>
              </w:tabs>
            </w:pPr>
            <w:r>
              <w:t xml:space="preserve">                                                                              </w:t>
            </w:r>
            <w:r>
              <w:t>Amp:</w:t>
            </w:r>
          </w:p>
          <w:p w:rsidR="00A51A9E" w:rsidRDefault="00A51A9E" w:rsidP="00A51A9E">
            <w:pPr>
              <w:tabs>
                <w:tab w:val="left" w:pos="3940"/>
              </w:tabs>
            </w:pPr>
          </w:p>
          <w:p w:rsidR="00A51A9E" w:rsidRDefault="00A51A9E" w:rsidP="00A51A9E">
            <w:pPr>
              <w:tabs>
                <w:tab w:val="left" w:pos="3940"/>
              </w:tabs>
            </w:pPr>
            <w:r>
              <w:t xml:space="preserve">                                              </w:t>
            </w:r>
            <w:r>
              <w:t xml:space="preserve">                               </w:t>
            </w:r>
            <w:r>
              <w:t xml:space="preserve"> Period:</w:t>
            </w:r>
          </w:p>
          <w:p w:rsidR="007055E3" w:rsidRDefault="007055E3" w:rsidP="00A51A9E">
            <w:pPr>
              <w:tabs>
                <w:tab w:val="left" w:pos="3423"/>
              </w:tabs>
            </w:pPr>
          </w:p>
          <w:p w:rsidR="00A51A9E" w:rsidRDefault="00A51A9E" w:rsidP="00A51A9E">
            <w:pPr>
              <w:tabs>
                <w:tab w:val="left" w:pos="3274"/>
              </w:tabs>
            </w:pPr>
            <w:r>
              <w:t xml:space="preserve">                                                                              </w:t>
            </w:r>
            <w:r>
              <w:t>PS:</w:t>
            </w:r>
          </w:p>
          <w:p w:rsidR="00A51A9E" w:rsidRDefault="00A51A9E" w:rsidP="00A51A9E">
            <w:pPr>
              <w:tabs>
                <w:tab w:val="left" w:pos="3274"/>
              </w:tabs>
            </w:pPr>
          </w:p>
          <w:p w:rsidR="00A51A9E" w:rsidRDefault="00A51A9E" w:rsidP="00A51A9E">
            <w:pPr>
              <w:tabs>
                <w:tab w:val="left" w:pos="3274"/>
              </w:tabs>
            </w:pPr>
            <w:r>
              <w:t xml:space="preserve">                                                                  </w:t>
            </w:r>
            <w:r>
              <w:t xml:space="preserve">            </w:t>
            </w:r>
            <w:r>
              <w:t>VS:</w:t>
            </w:r>
          </w:p>
          <w:p w:rsidR="007055E3" w:rsidRDefault="007055E3" w:rsidP="007055E3">
            <w:pPr>
              <w:jc w:val="right"/>
            </w:pPr>
          </w:p>
        </w:tc>
      </w:tr>
      <w:tr w:rsidR="00572E7B" w:rsidTr="007055E3">
        <w:tc>
          <w:tcPr>
            <w:tcW w:w="5508" w:type="dxa"/>
          </w:tcPr>
          <w:p w:rsidR="00572E7B" w:rsidRDefault="00D65F1E" w:rsidP="00F673A7">
            <w:pPr>
              <w:pStyle w:val="ListParagraph"/>
              <w:numPr>
                <w:ilvl w:val="0"/>
                <w:numId w:val="1"/>
              </w:numPr>
            </w:pPr>
            <w:r w:rsidRPr="00D65F1E">
              <w:rPr>
                <w:position w:val="-14"/>
              </w:rPr>
              <w:object w:dxaOrig="2040" w:dyaOrig="400">
                <v:shape id="_x0000_i1027" type="#_x0000_t75" style="width:101.9pt;height:20.4pt" o:ole="">
                  <v:imagedata r:id="rId11" o:title=""/>
                </v:shape>
                <o:OLEObject Type="Embed" ProgID="Equation.DSMT4" ShapeID="_x0000_i1027" DrawAspect="Content" ObjectID="_1546659542" r:id="rId12"/>
              </w:object>
            </w:r>
            <w:r>
              <w:t xml:space="preserve"> </w:t>
            </w:r>
          </w:p>
          <w:p w:rsidR="007055E3" w:rsidRDefault="00A51A9E" w:rsidP="007055E3">
            <w:r>
              <w:rPr>
                <w:noProof/>
              </w:rPr>
              <w:drawing>
                <wp:anchor distT="0" distB="0" distL="114300" distR="114300" simplePos="0" relativeHeight="251660288" behindDoc="1" locked="0" layoutInCell="1" allowOverlap="1" wp14:anchorId="71576DC3" wp14:editId="421ACE25">
                  <wp:simplePos x="0" y="0"/>
                  <wp:positionH relativeFrom="column">
                    <wp:posOffset>198491</wp:posOffset>
                  </wp:positionH>
                  <wp:positionV relativeFrom="paragraph">
                    <wp:posOffset>127875</wp:posOffset>
                  </wp:positionV>
                  <wp:extent cx="1731264" cy="1743428"/>
                  <wp:effectExtent l="0" t="0" r="2540" b="9525"/>
                  <wp:wrapNone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31264" cy="17434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A51A9E" w:rsidRDefault="00A51A9E" w:rsidP="00A51A9E">
            <w:pPr>
              <w:tabs>
                <w:tab w:val="left" w:pos="3274"/>
              </w:tabs>
            </w:pPr>
            <w:r>
              <w:tab/>
            </w:r>
            <w:r>
              <w:t>Amp:</w:t>
            </w:r>
          </w:p>
          <w:p w:rsidR="00A51A9E" w:rsidRDefault="00A51A9E" w:rsidP="00A51A9E">
            <w:pPr>
              <w:tabs>
                <w:tab w:val="left" w:pos="3274"/>
              </w:tabs>
            </w:pPr>
          </w:p>
          <w:p w:rsidR="00A51A9E" w:rsidRDefault="00A51A9E" w:rsidP="00A51A9E">
            <w:pPr>
              <w:tabs>
                <w:tab w:val="left" w:pos="3274"/>
              </w:tabs>
            </w:pPr>
            <w:r>
              <w:t xml:space="preserve">                                                                  Period:</w:t>
            </w:r>
          </w:p>
          <w:p w:rsidR="00A51A9E" w:rsidRDefault="00A51A9E" w:rsidP="00A51A9E">
            <w:pPr>
              <w:tabs>
                <w:tab w:val="left" w:pos="3274"/>
              </w:tabs>
            </w:pPr>
          </w:p>
          <w:p w:rsidR="00A51A9E" w:rsidRDefault="00A51A9E" w:rsidP="00A51A9E">
            <w:pPr>
              <w:tabs>
                <w:tab w:val="left" w:pos="3274"/>
              </w:tabs>
            </w:pPr>
            <w:r>
              <w:t xml:space="preserve">                                                                  PS:</w:t>
            </w:r>
          </w:p>
          <w:p w:rsidR="00A51A9E" w:rsidRDefault="00A51A9E" w:rsidP="00A51A9E">
            <w:pPr>
              <w:tabs>
                <w:tab w:val="left" w:pos="3274"/>
              </w:tabs>
            </w:pPr>
          </w:p>
          <w:p w:rsidR="00A51A9E" w:rsidRDefault="00A51A9E" w:rsidP="00A51A9E">
            <w:pPr>
              <w:tabs>
                <w:tab w:val="left" w:pos="3274"/>
              </w:tabs>
            </w:pPr>
            <w:r>
              <w:t xml:space="preserve">                                                                  VS:</w:t>
            </w:r>
          </w:p>
          <w:p w:rsidR="007055E3" w:rsidRDefault="00A51A9E" w:rsidP="00A51A9E">
            <w:pPr>
              <w:tabs>
                <w:tab w:val="left" w:pos="3328"/>
                <w:tab w:val="left" w:pos="3464"/>
              </w:tabs>
            </w:pPr>
            <w:r>
              <w:tab/>
            </w:r>
          </w:p>
          <w:p w:rsidR="007055E3" w:rsidRDefault="007055E3" w:rsidP="007055E3">
            <w:pPr>
              <w:jc w:val="right"/>
            </w:pPr>
          </w:p>
          <w:p w:rsidR="007055E3" w:rsidRDefault="007055E3" w:rsidP="007055E3"/>
          <w:p w:rsidR="007055E3" w:rsidRDefault="007055E3" w:rsidP="007055E3"/>
          <w:p w:rsidR="00A51A9E" w:rsidRDefault="00A51A9E" w:rsidP="007055E3"/>
        </w:tc>
        <w:tc>
          <w:tcPr>
            <w:tcW w:w="5508" w:type="dxa"/>
          </w:tcPr>
          <w:p w:rsidR="00572E7B" w:rsidRDefault="00D65F1E" w:rsidP="00F673A7">
            <w:pPr>
              <w:pStyle w:val="ListParagraph"/>
              <w:numPr>
                <w:ilvl w:val="0"/>
                <w:numId w:val="1"/>
              </w:numPr>
            </w:pPr>
            <w:r w:rsidRPr="00D65F1E">
              <w:rPr>
                <w:position w:val="-30"/>
              </w:rPr>
              <w:object w:dxaOrig="2460" w:dyaOrig="720">
                <v:shape id="_x0000_i1028" type="#_x0000_t75" style="width:122.95pt;height:36pt" o:ole="">
                  <v:imagedata r:id="rId13" o:title=""/>
                </v:shape>
                <o:OLEObject Type="Embed" ProgID="Equation.DSMT4" ShapeID="_x0000_i1028" DrawAspect="Content" ObjectID="_1546659543" r:id="rId14"/>
              </w:object>
            </w:r>
            <w:r>
              <w:t xml:space="preserve"> </w:t>
            </w:r>
          </w:p>
          <w:p w:rsidR="00A51A9E" w:rsidRDefault="00A51A9E" w:rsidP="00A51A9E">
            <w:pPr>
              <w:tabs>
                <w:tab w:val="left" w:pos="3940"/>
              </w:tabs>
            </w:pPr>
            <w:r>
              <w:rPr>
                <w:noProof/>
              </w:rPr>
              <w:drawing>
                <wp:anchor distT="0" distB="0" distL="114300" distR="114300" simplePos="0" relativeHeight="251661312" behindDoc="0" locked="0" layoutInCell="1" allowOverlap="1" wp14:anchorId="78380E4A" wp14:editId="19891603">
                  <wp:simplePos x="0" y="0"/>
                  <wp:positionH relativeFrom="column">
                    <wp:posOffset>634677</wp:posOffset>
                  </wp:positionH>
                  <wp:positionV relativeFrom="paragraph">
                    <wp:posOffset>73025</wp:posOffset>
                  </wp:positionV>
                  <wp:extent cx="1731264" cy="1743428"/>
                  <wp:effectExtent l="0" t="0" r="2540" b="9525"/>
                  <wp:wrapNone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31264" cy="17434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tab/>
            </w:r>
            <w:r>
              <w:t xml:space="preserve">                                                                              </w:t>
            </w:r>
            <w:r>
              <w:t xml:space="preserve">                                   </w:t>
            </w:r>
          </w:p>
          <w:p w:rsidR="00A51A9E" w:rsidRDefault="00A51A9E" w:rsidP="00A51A9E">
            <w:pPr>
              <w:tabs>
                <w:tab w:val="left" w:pos="3940"/>
              </w:tabs>
            </w:pPr>
            <w:r>
              <w:t xml:space="preserve">                                                                              Amp:</w:t>
            </w:r>
          </w:p>
          <w:p w:rsidR="00A51A9E" w:rsidRDefault="00A51A9E" w:rsidP="00A51A9E">
            <w:pPr>
              <w:tabs>
                <w:tab w:val="left" w:pos="3940"/>
              </w:tabs>
            </w:pPr>
          </w:p>
          <w:p w:rsidR="00A51A9E" w:rsidRDefault="00A51A9E" w:rsidP="00A51A9E">
            <w:pPr>
              <w:tabs>
                <w:tab w:val="left" w:pos="3940"/>
              </w:tabs>
            </w:pPr>
            <w:r>
              <w:t xml:space="preserve">                                                                              Period:</w:t>
            </w:r>
          </w:p>
          <w:p w:rsidR="00A51A9E" w:rsidRDefault="00A51A9E" w:rsidP="00A51A9E">
            <w:pPr>
              <w:tabs>
                <w:tab w:val="left" w:pos="3423"/>
              </w:tabs>
            </w:pPr>
          </w:p>
          <w:p w:rsidR="00A51A9E" w:rsidRDefault="00A51A9E" w:rsidP="00A51A9E">
            <w:pPr>
              <w:tabs>
                <w:tab w:val="left" w:pos="3274"/>
              </w:tabs>
            </w:pPr>
            <w:r>
              <w:t xml:space="preserve">                                                                              PS:</w:t>
            </w:r>
          </w:p>
          <w:p w:rsidR="00A51A9E" w:rsidRDefault="00A51A9E" w:rsidP="00A51A9E">
            <w:pPr>
              <w:tabs>
                <w:tab w:val="left" w:pos="3274"/>
              </w:tabs>
            </w:pPr>
          </w:p>
          <w:p w:rsidR="00A51A9E" w:rsidRDefault="00A51A9E" w:rsidP="00A51A9E">
            <w:pPr>
              <w:tabs>
                <w:tab w:val="left" w:pos="3274"/>
              </w:tabs>
            </w:pPr>
            <w:r>
              <w:t xml:space="preserve">                                                                              VS:</w:t>
            </w:r>
          </w:p>
          <w:p w:rsidR="007055E3" w:rsidRDefault="007055E3" w:rsidP="00A51A9E">
            <w:pPr>
              <w:tabs>
                <w:tab w:val="left" w:pos="3940"/>
              </w:tabs>
            </w:pPr>
          </w:p>
          <w:p w:rsidR="007055E3" w:rsidRDefault="007055E3" w:rsidP="007055E3">
            <w:pPr>
              <w:jc w:val="right"/>
            </w:pPr>
          </w:p>
        </w:tc>
      </w:tr>
      <w:tr w:rsidR="00D65F1E" w:rsidTr="007055E3">
        <w:tc>
          <w:tcPr>
            <w:tcW w:w="5508" w:type="dxa"/>
          </w:tcPr>
          <w:p w:rsidR="00D65F1E" w:rsidRDefault="00D65F1E" w:rsidP="00F673A7">
            <w:pPr>
              <w:pStyle w:val="ListParagraph"/>
              <w:numPr>
                <w:ilvl w:val="0"/>
                <w:numId w:val="1"/>
              </w:numPr>
            </w:pPr>
            <w:r w:rsidRPr="00D65F1E">
              <w:rPr>
                <w:position w:val="-30"/>
              </w:rPr>
              <w:object w:dxaOrig="2460" w:dyaOrig="720">
                <v:shape id="_x0000_i1029" type="#_x0000_t75" style="width:122.95pt;height:36pt" o:ole="">
                  <v:imagedata r:id="rId15" o:title=""/>
                </v:shape>
                <o:OLEObject Type="Embed" ProgID="Equation.DSMT4" ShapeID="_x0000_i1029" DrawAspect="Content" ObjectID="_1546659544" r:id="rId16"/>
              </w:object>
            </w:r>
            <w:r>
              <w:t xml:space="preserve"> </w:t>
            </w:r>
          </w:p>
          <w:p w:rsidR="007055E3" w:rsidRDefault="00A51A9E" w:rsidP="007055E3">
            <w:r>
              <w:rPr>
                <w:noProof/>
              </w:rPr>
              <w:drawing>
                <wp:anchor distT="0" distB="0" distL="114300" distR="114300" simplePos="0" relativeHeight="251662336" behindDoc="0" locked="0" layoutInCell="1" allowOverlap="1" wp14:anchorId="12277147" wp14:editId="0E31785A">
                  <wp:simplePos x="0" y="0"/>
                  <wp:positionH relativeFrom="column">
                    <wp:posOffset>241038</wp:posOffset>
                  </wp:positionH>
                  <wp:positionV relativeFrom="paragraph">
                    <wp:posOffset>101444</wp:posOffset>
                  </wp:positionV>
                  <wp:extent cx="1731264" cy="1743428"/>
                  <wp:effectExtent l="0" t="0" r="2540" b="9525"/>
                  <wp:wrapNone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31264" cy="17434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A51A9E" w:rsidRDefault="00A51A9E" w:rsidP="00A51A9E">
            <w:pPr>
              <w:tabs>
                <w:tab w:val="left" w:pos="3274"/>
              </w:tabs>
            </w:pPr>
            <w:r>
              <w:tab/>
            </w:r>
            <w:r>
              <w:t>Amp:</w:t>
            </w:r>
          </w:p>
          <w:p w:rsidR="00A51A9E" w:rsidRDefault="00A51A9E" w:rsidP="00A51A9E">
            <w:pPr>
              <w:tabs>
                <w:tab w:val="left" w:pos="3274"/>
              </w:tabs>
            </w:pPr>
          </w:p>
          <w:p w:rsidR="00A51A9E" w:rsidRDefault="00A51A9E" w:rsidP="00A51A9E">
            <w:pPr>
              <w:tabs>
                <w:tab w:val="left" w:pos="3274"/>
              </w:tabs>
            </w:pPr>
            <w:r>
              <w:t xml:space="preserve">                                                                  Period:</w:t>
            </w:r>
          </w:p>
          <w:p w:rsidR="00A51A9E" w:rsidRDefault="00A51A9E" w:rsidP="00A51A9E">
            <w:pPr>
              <w:tabs>
                <w:tab w:val="left" w:pos="3274"/>
              </w:tabs>
            </w:pPr>
          </w:p>
          <w:p w:rsidR="00A51A9E" w:rsidRDefault="00A51A9E" w:rsidP="00A51A9E">
            <w:pPr>
              <w:tabs>
                <w:tab w:val="left" w:pos="3274"/>
              </w:tabs>
            </w:pPr>
            <w:r>
              <w:t xml:space="preserve">                                                                  PS:</w:t>
            </w:r>
          </w:p>
          <w:p w:rsidR="00A51A9E" w:rsidRDefault="00A51A9E" w:rsidP="00A51A9E">
            <w:pPr>
              <w:tabs>
                <w:tab w:val="left" w:pos="3274"/>
              </w:tabs>
            </w:pPr>
          </w:p>
          <w:p w:rsidR="00A51A9E" w:rsidRDefault="00A51A9E" w:rsidP="00A51A9E">
            <w:pPr>
              <w:tabs>
                <w:tab w:val="left" w:pos="3274"/>
              </w:tabs>
            </w:pPr>
            <w:r>
              <w:t xml:space="preserve">                                                                  VS:</w:t>
            </w:r>
          </w:p>
          <w:p w:rsidR="007055E3" w:rsidRDefault="007055E3" w:rsidP="00A51A9E">
            <w:pPr>
              <w:tabs>
                <w:tab w:val="left" w:pos="3383"/>
              </w:tabs>
            </w:pPr>
          </w:p>
        </w:tc>
        <w:tc>
          <w:tcPr>
            <w:tcW w:w="5508" w:type="dxa"/>
          </w:tcPr>
          <w:p w:rsidR="00D65F1E" w:rsidRDefault="00D65F1E" w:rsidP="00F673A7">
            <w:pPr>
              <w:pStyle w:val="ListParagraph"/>
              <w:numPr>
                <w:ilvl w:val="0"/>
                <w:numId w:val="1"/>
              </w:numPr>
            </w:pPr>
            <w:r w:rsidRPr="00D65F1E">
              <w:rPr>
                <w:position w:val="-30"/>
              </w:rPr>
              <w:object w:dxaOrig="2640" w:dyaOrig="720">
                <v:shape id="_x0000_i1030" type="#_x0000_t75" style="width:131.75pt;height:36pt" o:ole="">
                  <v:imagedata r:id="rId17" o:title=""/>
                </v:shape>
                <o:OLEObject Type="Embed" ProgID="Equation.DSMT4" ShapeID="_x0000_i1030" DrawAspect="Content" ObjectID="_1546659545" r:id="rId18"/>
              </w:object>
            </w:r>
            <w:r>
              <w:t xml:space="preserve"> </w:t>
            </w:r>
          </w:p>
          <w:p w:rsidR="007055E3" w:rsidRDefault="00A51A9E" w:rsidP="007055E3">
            <w:r>
              <w:rPr>
                <w:noProof/>
              </w:rPr>
              <w:drawing>
                <wp:anchor distT="0" distB="0" distL="114300" distR="114300" simplePos="0" relativeHeight="251663360" behindDoc="0" locked="0" layoutInCell="1" allowOverlap="1" wp14:anchorId="2B5A45CD" wp14:editId="413489C3">
                  <wp:simplePos x="0" y="0"/>
                  <wp:positionH relativeFrom="column">
                    <wp:posOffset>671926</wp:posOffset>
                  </wp:positionH>
                  <wp:positionV relativeFrom="paragraph">
                    <wp:posOffset>40328</wp:posOffset>
                  </wp:positionV>
                  <wp:extent cx="1731264" cy="1743428"/>
                  <wp:effectExtent l="0" t="0" r="2540" b="9525"/>
                  <wp:wrapNone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31264" cy="17434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A51A9E" w:rsidRDefault="00A51A9E" w:rsidP="00A51A9E">
            <w:pPr>
              <w:tabs>
                <w:tab w:val="left" w:pos="3940"/>
              </w:tabs>
            </w:pPr>
            <w:r>
              <w:tab/>
            </w:r>
            <w:r>
              <w:t>Amp:</w:t>
            </w:r>
          </w:p>
          <w:p w:rsidR="00A51A9E" w:rsidRDefault="00A51A9E" w:rsidP="00A51A9E">
            <w:pPr>
              <w:tabs>
                <w:tab w:val="left" w:pos="3940"/>
              </w:tabs>
            </w:pPr>
          </w:p>
          <w:p w:rsidR="00A51A9E" w:rsidRDefault="00A51A9E" w:rsidP="00A51A9E">
            <w:pPr>
              <w:tabs>
                <w:tab w:val="left" w:pos="3940"/>
              </w:tabs>
            </w:pPr>
            <w:r>
              <w:t xml:space="preserve">                                                                              Period:</w:t>
            </w:r>
          </w:p>
          <w:p w:rsidR="00A51A9E" w:rsidRDefault="00A51A9E" w:rsidP="00A51A9E">
            <w:pPr>
              <w:tabs>
                <w:tab w:val="left" w:pos="3423"/>
              </w:tabs>
            </w:pPr>
          </w:p>
          <w:p w:rsidR="00A51A9E" w:rsidRDefault="00A51A9E" w:rsidP="00A51A9E">
            <w:pPr>
              <w:tabs>
                <w:tab w:val="left" w:pos="3274"/>
              </w:tabs>
            </w:pPr>
            <w:r>
              <w:t xml:space="preserve">                                                                              PS:</w:t>
            </w:r>
          </w:p>
          <w:p w:rsidR="00A51A9E" w:rsidRDefault="00A51A9E" w:rsidP="00A51A9E">
            <w:pPr>
              <w:tabs>
                <w:tab w:val="left" w:pos="3274"/>
              </w:tabs>
            </w:pPr>
          </w:p>
          <w:p w:rsidR="00A51A9E" w:rsidRDefault="00A51A9E" w:rsidP="00A51A9E">
            <w:pPr>
              <w:tabs>
                <w:tab w:val="left" w:pos="3274"/>
              </w:tabs>
            </w:pPr>
            <w:r>
              <w:t xml:space="preserve">                                                                              VS:</w:t>
            </w:r>
          </w:p>
          <w:p w:rsidR="007055E3" w:rsidRDefault="007055E3" w:rsidP="00A51A9E">
            <w:pPr>
              <w:tabs>
                <w:tab w:val="left" w:pos="4089"/>
              </w:tabs>
            </w:pPr>
          </w:p>
          <w:p w:rsidR="007055E3" w:rsidRDefault="007055E3" w:rsidP="007055E3"/>
          <w:p w:rsidR="007055E3" w:rsidRDefault="007055E3" w:rsidP="007055E3"/>
          <w:p w:rsidR="00A51A9E" w:rsidRDefault="00A51A9E" w:rsidP="007055E3"/>
          <w:p w:rsidR="00A51A9E" w:rsidRDefault="00A51A9E" w:rsidP="007055E3"/>
          <w:p w:rsidR="00A51A9E" w:rsidRDefault="00A51A9E" w:rsidP="007055E3"/>
          <w:p w:rsidR="00A51A9E" w:rsidRDefault="00A51A9E" w:rsidP="007055E3"/>
          <w:p w:rsidR="00A51A9E" w:rsidRDefault="00A51A9E" w:rsidP="007055E3"/>
          <w:p w:rsidR="00A51A9E" w:rsidRDefault="00A51A9E" w:rsidP="007055E3"/>
        </w:tc>
      </w:tr>
      <w:tr w:rsidR="00D65F1E" w:rsidTr="007055E3">
        <w:tc>
          <w:tcPr>
            <w:tcW w:w="5508" w:type="dxa"/>
          </w:tcPr>
          <w:p w:rsidR="00D65F1E" w:rsidRDefault="00D65F1E" w:rsidP="00F673A7">
            <w:pPr>
              <w:pStyle w:val="ListParagraph"/>
              <w:numPr>
                <w:ilvl w:val="0"/>
                <w:numId w:val="1"/>
              </w:numPr>
            </w:pPr>
            <w:r w:rsidRPr="00D65F1E">
              <w:rPr>
                <w:position w:val="-28"/>
              </w:rPr>
              <w:object w:dxaOrig="2400" w:dyaOrig="680">
                <v:shape id="_x0000_i1031" type="#_x0000_t75" style="width:120.25pt;height:33.95pt" o:ole="">
                  <v:imagedata r:id="rId19" o:title=""/>
                </v:shape>
                <o:OLEObject Type="Embed" ProgID="Equation.DSMT4" ShapeID="_x0000_i1031" DrawAspect="Content" ObjectID="_1546659546" r:id="rId20"/>
              </w:object>
            </w:r>
            <w:r>
              <w:t xml:space="preserve"> </w:t>
            </w:r>
          </w:p>
          <w:p w:rsidR="007055E3" w:rsidRDefault="00A51A9E" w:rsidP="007055E3">
            <w:r>
              <w:rPr>
                <w:noProof/>
              </w:rPr>
              <w:drawing>
                <wp:anchor distT="0" distB="0" distL="114300" distR="114300" simplePos="0" relativeHeight="251664384" behindDoc="0" locked="0" layoutInCell="1" allowOverlap="1" wp14:anchorId="085C2972" wp14:editId="52AEB7A1">
                  <wp:simplePos x="0" y="0"/>
                  <wp:positionH relativeFrom="column">
                    <wp:posOffset>560214</wp:posOffset>
                  </wp:positionH>
                  <wp:positionV relativeFrom="paragraph">
                    <wp:posOffset>49638</wp:posOffset>
                  </wp:positionV>
                  <wp:extent cx="1731264" cy="1743428"/>
                  <wp:effectExtent l="0" t="0" r="2540" b="9525"/>
                  <wp:wrapNone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31264" cy="17434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A51A9E" w:rsidRDefault="00A51A9E" w:rsidP="00A51A9E">
            <w:pPr>
              <w:tabs>
                <w:tab w:val="left" w:pos="3940"/>
              </w:tabs>
            </w:pPr>
            <w:r>
              <w:tab/>
            </w:r>
            <w:r>
              <w:t>Amp:</w:t>
            </w:r>
          </w:p>
          <w:p w:rsidR="00A51A9E" w:rsidRDefault="00A51A9E" w:rsidP="00A51A9E">
            <w:pPr>
              <w:tabs>
                <w:tab w:val="left" w:pos="3940"/>
              </w:tabs>
            </w:pPr>
          </w:p>
          <w:p w:rsidR="00A51A9E" w:rsidRDefault="00A51A9E" w:rsidP="00A51A9E">
            <w:pPr>
              <w:tabs>
                <w:tab w:val="left" w:pos="3940"/>
              </w:tabs>
            </w:pPr>
            <w:r>
              <w:t xml:space="preserve">                                                                              Period:</w:t>
            </w:r>
          </w:p>
          <w:p w:rsidR="00A51A9E" w:rsidRDefault="00A51A9E" w:rsidP="00A51A9E">
            <w:pPr>
              <w:tabs>
                <w:tab w:val="left" w:pos="3423"/>
              </w:tabs>
            </w:pPr>
          </w:p>
          <w:p w:rsidR="00A51A9E" w:rsidRDefault="00A51A9E" w:rsidP="00A51A9E">
            <w:pPr>
              <w:tabs>
                <w:tab w:val="left" w:pos="3274"/>
              </w:tabs>
            </w:pPr>
            <w:r>
              <w:t xml:space="preserve">                                                                              PS:</w:t>
            </w:r>
          </w:p>
          <w:p w:rsidR="00A51A9E" w:rsidRDefault="00A51A9E" w:rsidP="00A51A9E">
            <w:pPr>
              <w:tabs>
                <w:tab w:val="left" w:pos="3274"/>
              </w:tabs>
            </w:pPr>
          </w:p>
          <w:p w:rsidR="00A51A9E" w:rsidRDefault="00A51A9E" w:rsidP="00A51A9E">
            <w:pPr>
              <w:tabs>
                <w:tab w:val="left" w:pos="3274"/>
              </w:tabs>
            </w:pPr>
            <w:r>
              <w:t xml:space="preserve">                                                                              VS:</w:t>
            </w:r>
          </w:p>
          <w:p w:rsidR="007055E3" w:rsidRDefault="007055E3" w:rsidP="00A51A9E">
            <w:pPr>
              <w:tabs>
                <w:tab w:val="left" w:pos="3559"/>
              </w:tabs>
            </w:pPr>
          </w:p>
          <w:p w:rsidR="007055E3" w:rsidRDefault="007055E3" w:rsidP="007055E3"/>
          <w:p w:rsidR="00A51A9E" w:rsidRDefault="00A51A9E" w:rsidP="007055E3"/>
        </w:tc>
        <w:tc>
          <w:tcPr>
            <w:tcW w:w="5508" w:type="dxa"/>
          </w:tcPr>
          <w:p w:rsidR="00D65F1E" w:rsidRDefault="00D65F1E" w:rsidP="00F673A7">
            <w:pPr>
              <w:pStyle w:val="ListParagraph"/>
              <w:numPr>
                <w:ilvl w:val="0"/>
                <w:numId w:val="1"/>
              </w:numPr>
            </w:pPr>
            <w:r w:rsidRPr="00D65F1E">
              <w:rPr>
                <w:position w:val="-14"/>
              </w:rPr>
              <w:object w:dxaOrig="2200" w:dyaOrig="400">
                <v:shape id="_x0000_i1032" type="#_x0000_t75" style="width:110.05pt;height:20.4pt" o:ole="">
                  <v:imagedata r:id="rId21" o:title=""/>
                </v:shape>
                <o:OLEObject Type="Embed" ProgID="Equation.DSMT4" ShapeID="_x0000_i1032" DrawAspect="Content" ObjectID="_1546659547" r:id="rId22"/>
              </w:object>
            </w:r>
            <w:r>
              <w:t xml:space="preserve"> </w:t>
            </w:r>
          </w:p>
          <w:p w:rsidR="007055E3" w:rsidRDefault="00A51A9E" w:rsidP="007055E3">
            <w:r>
              <w:rPr>
                <w:noProof/>
              </w:rPr>
              <w:drawing>
                <wp:anchor distT="0" distB="0" distL="114300" distR="114300" simplePos="0" relativeHeight="251665408" behindDoc="0" locked="0" layoutInCell="1" allowOverlap="1" wp14:anchorId="44209245" wp14:editId="30982D45">
                  <wp:simplePos x="0" y="0"/>
                  <wp:positionH relativeFrom="column">
                    <wp:posOffset>599308</wp:posOffset>
                  </wp:positionH>
                  <wp:positionV relativeFrom="paragraph">
                    <wp:posOffset>80537</wp:posOffset>
                  </wp:positionV>
                  <wp:extent cx="1731264" cy="1743428"/>
                  <wp:effectExtent l="0" t="0" r="2540" b="9525"/>
                  <wp:wrapNone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31264" cy="17434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A51A9E" w:rsidRDefault="00A51A9E" w:rsidP="00A51A9E">
            <w:pPr>
              <w:tabs>
                <w:tab w:val="left" w:pos="3940"/>
              </w:tabs>
            </w:pPr>
            <w:r>
              <w:tab/>
            </w:r>
            <w:r>
              <w:t>Amp:</w:t>
            </w:r>
          </w:p>
          <w:p w:rsidR="00A51A9E" w:rsidRDefault="00A51A9E" w:rsidP="00A51A9E">
            <w:pPr>
              <w:tabs>
                <w:tab w:val="left" w:pos="3940"/>
              </w:tabs>
            </w:pPr>
          </w:p>
          <w:p w:rsidR="00A51A9E" w:rsidRDefault="00A51A9E" w:rsidP="00A51A9E">
            <w:pPr>
              <w:tabs>
                <w:tab w:val="left" w:pos="3940"/>
              </w:tabs>
            </w:pPr>
            <w:r>
              <w:t xml:space="preserve">                                                                              Period:</w:t>
            </w:r>
          </w:p>
          <w:p w:rsidR="00A51A9E" w:rsidRDefault="00A51A9E" w:rsidP="00A51A9E">
            <w:pPr>
              <w:tabs>
                <w:tab w:val="left" w:pos="3423"/>
              </w:tabs>
            </w:pPr>
          </w:p>
          <w:p w:rsidR="00A51A9E" w:rsidRDefault="00A51A9E" w:rsidP="00A51A9E">
            <w:pPr>
              <w:tabs>
                <w:tab w:val="left" w:pos="3274"/>
              </w:tabs>
            </w:pPr>
            <w:r>
              <w:t xml:space="preserve">                                                                              PS:</w:t>
            </w:r>
          </w:p>
          <w:p w:rsidR="00A51A9E" w:rsidRDefault="00A51A9E" w:rsidP="00A51A9E">
            <w:pPr>
              <w:tabs>
                <w:tab w:val="left" w:pos="3274"/>
              </w:tabs>
            </w:pPr>
          </w:p>
          <w:p w:rsidR="00A51A9E" w:rsidRDefault="00A51A9E" w:rsidP="00A51A9E">
            <w:pPr>
              <w:tabs>
                <w:tab w:val="left" w:pos="3274"/>
              </w:tabs>
            </w:pPr>
            <w:r>
              <w:t xml:space="preserve">                                                                              VS:</w:t>
            </w:r>
          </w:p>
          <w:p w:rsidR="007055E3" w:rsidRDefault="007055E3" w:rsidP="00A51A9E">
            <w:pPr>
              <w:tabs>
                <w:tab w:val="left" w:pos="3654"/>
              </w:tabs>
            </w:pPr>
          </w:p>
          <w:p w:rsidR="007055E3" w:rsidRDefault="007055E3" w:rsidP="007055E3">
            <w:pPr>
              <w:jc w:val="right"/>
            </w:pPr>
          </w:p>
        </w:tc>
      </w:tr>
      <w:tr w:rsidR="00D65F1E" w:rsidTr="007055E3">
        <w:tc>
          <w:tcPr>
            <w:tcW w:w="5508" w:type="dxa"/>
          </w:tcPr>
          <w:p w:rsidR="00D65F1E" w:rsidRDefault="00D65F1E" w:rsidP="00F673A7">
            <w:pPr>
              <w:pStyle w:val="ListParagraph"/>
              <w:numPr>
                <w:ilvl w:val="0"/>
                <w:numId w:val="1"/>
              </w:numPr>
            </w:pPr>
            <w:r w:rsidRPr="00D65F1E">
              <w:rPr>
                <w:position w:val="-28"/>
              </w:rPr>
              <w:object w:dxaOrig="2460" w:dyaOrig="680">
                <v:shape id="_x0000_i1033" type="#_x0000_t75" style="width:122.95pt;height:33.95pt" o:ole="">
                  <v:imagedata r:id="rId23" o:title=""/>
                </v:shape>
                <o:OLEObject Type="Embed" ProgID="Equation.DSMT4" ShapeID="_x0000_i1033" DrawAspect="Content" ObjectID="_1546659548" r:id="rId24"/>
              </w:object>
            </w:r>
            <w:r>
              <w:t xml:space="preserve"> </w:t>
            </w:r>
          </w:p>
          <w:p w:rsidR="007055E3" w:rsidRDefault="00A51A9E" w:rsidP="007055E3">
            <w:r>
              <w:rPr>
                <w:noProof/>
              </w:rPr>
              <w:drawing>
                <wp:anchor distT="0" distB="0" distL="114300" distR="114300" simplePos="0" relativeHeight="251666432" behindDoc="0" locked="0" layoutInCell="1" allowOverlap="1" wp14:anchorId="0E64FC4E" wp14:editId="532FF1E9">
                  <wp:simplePos x="0" y="0"/>
                  <wp:positionH relativeFrom="column">
                    <wp:posOffset>542589</wp:posOffset>
                  </wp:positionH>
                  <wp:positionV relativeFrom="paragraph">
                    <wp:posOffset>19146</wp:posOffset>
                  </wp:positionV>
                  <wp:extent cx="1731010" cy="1743075"/>
                  <wp:effectExtent l="0" t="0" r="2540" b="9525"/>
                  <wp:wrapNone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31010" cy="1743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A51A9E" w:rsidRDefault="00A51A9E" w:rsidP="00A51A9E">
            <w:pPr>
              <w:tabs>
                <w:tab w:val="left" w:pos="3940"/>
              </w:tabs>
            </w:pPr>
            <w:r>
              <w:tab/>
            </w:r>
            <w:r>
              <w:t>Amp:</w:t>
            </w:r>
          </w:p>
          <w:p w:rsidR="00A51A9E" w:rsidRDefault="00A51A9E" w:rsidP="00A51A9E">
            <w:pPr>
              <w:tabs>
                <w:tab w:val="left" w:pos="3940"/>
              </w:tabs>
            </w:pPr>
          </w:p>
          <w:p w:rsidR="00A51A9E" w:rsidRDefault="00A51A9E" w:rsidP="00A51A9E">
            <w:pPr>
              <w:tabs>
                <w:tab w:val="left" w:pos="3940"/>
              </w:tabs>
            </w:pPr>
            <w:r>
              <w:t xml:space="preserve">                                                                              Period:</w:t>
            </w:r>
          </w:p>
          <w:p w:rsidR="00A51A9E" w:rsidRDefault="00A51A9E" w:rsidP="00A51A9E">
            <w:pPr>
              <w:tabs>
                <w:tab w:val="left" w:pos="3423"/>
              </w:tabs>
            </w:pPr>
          </w:p>
          <w:p w:rsidR="00A51A9E" w:rsidRDefault="00A51A9E" w:rsidP="00A51A9E">
            <w:pPr>
              <w:tabs>
                <w:tab w:val="left" w:pos="3274"/>
              </w:tabs>
            </w:pPr>
            <w:r>
              <w:t xml:space="preserve">                                                                              PS:</w:t>
            </w:r>
          </w:p>
          <w:p w:rsidR="00A51A9E" w:rsidRDefault="00A51A9E" w:rsidP="00A51A9E">
            <w:pPr>
              <w:tabs>
                <w:tab w:val="left" w:pos="3274"/>
              </w:tabs>
            </w:pPr>
          </w:p>
          <w:p w:rsidR="00A51A9E" w:rsidRDefault="00A51A9E" w:rsidP="00A51A9E">
            <w:pPr>
              <w:tabs>
                <w:tab w:val="left" w:pos="3274"/>
              </w:tabs>
            </w:pPr>
            <w:r>
              <w:t xml:space="preserve">                                                                              VS:</w:t>
            </w:r>
          </w:p>
          <w:p w:rsidR="00A51A9E" w:rsidRDefault="00A51A9E" w:rsidP="00A51A9E">
            <w:pPr>
              <w:tabs>
                <w:tab w:val="left" w:pos="3845"/>
              </w:tabs>
            </w:pPr>
          </w:p>
          <w:p w:rsidR="00A51A9E" w:rsidRDefault="00A51A9E" w:rsidP="007055E3">
            <w:pPr>
              <w:jc w:val="right"/>
              <w:rPr>
                <w:noProof/>
              </w:rPr>
            </w:pPr>
          </w:p>
          <w:p w:rsidR="007055E3" w:rsidRDefault="007055E3" w:rsidP="00A51A9E"/>
          <w:p w:rsidR="007055E3" w:rsidRDefault="007055E3" w:rsidP="007055E3"/>
        </w:tc>
        <w:tc>
          <w:tcPr>
            <w:tcW w:w="5508" w:type="dxa"/>
          </w:tcPr>
          <w:p w:rsidR="00D65F1E" w:rsidRDefault="00D65F1E" w:rsidP="006665D1">
            <w:pPr>
              <w:pStyle w:val="ListParagraph"/>
            </w:pPr>
          </w:p>
          <w:p w:rsidR="00A51A9E" w:rsidRDefault="00A51A9E" w:rsidP="006665D1">
            <w:pPr>
              <w:pStyle w:val="ListParagraph"/>
            </w:pPr>
          </w:p>
          <w:p w:rsidR="00A51A9E" w:rsidRDefault="00A51A9E" w:rsidP="006665D1">
            <w:pPr>
              <w:pStyle w:val="ListParagraph"/>
            </w:pPr>
          </w:p>
        </w:tc>
      </w:tr>
      <w:tr w:rsidR="006665D1" w:rsidTr="007055E3">
        <w:tc>
          <w:tcPr>
            <w:tcW w:w="5508" w:type="dxa"/>
          </w:tcPr>
          <w:p w:rsidR="006665D1" w:rsidRDefault="006665D1" w:rsidP="00F673A7">
            <w:pPr>
              <w:pStyle w:val="ListParagraph"/>
              <w:numPr>
                <w:ilvl w:val="0"/>
                <w:numId w:val="1"/>
              </w:numPr>
            </w:pPr>
            <w:r>
              <w:t xml:space="preserve">A buoy oscillates up and down as waves go past.  The buoy moves a total of </w:t>
            </w:r>
            <w:r w:rsidR="00BD7E80">
              <w:t xml:space="preserve">3.6 feet from its low point to its high point, and then returns to its high point every 8 seconds.  Write a cosine function modeling the </w:t>
            </w:r>
            <w:proofErr w:type="spellStart"/>
            <w:r w:rsidR="00BD7E80">
              <w:t>buoy’s</w:t>
            </w:r>
            <w:proofErr w:type="spellEnd"/>
            <w:r w:rsidR="00BD7E80">
              <w:t xml:space="preserve"> vertical position at any time </w:t>
            </w:r>
            <w:r w:rsidR="00BD7E80" w:rsidRPr="00BD7E80">
              <w:rPr>
                <w:i/>
              </w:rPr>
              <w:t>t</w:t>
            </w:r>
            <w:r w:rsidR="00BD7E80">
              <w:t>.</w:t>
            </w:r>
          </w:p>
          <w:p w:rsidR="00A51A9E" w:rsidRDefault="00A51A9E" w:rsidP="00A51A9E">
            <w:pPr>
              <w:pStyle w:val="ListParagraph"/>
            </w:pPr>
          </w:p>
          <w:p w:rsidR="007055E3" w:rsidRDefault="007055E3" w:rsidP="007055E3"/>
          <w:p w:rsidR="007055E3" w:rsidRDefault="007055E3" w:rsidP="007055E3"/>
          <w:p w:rsidR="007055E3" w:rsidRDefault="007055E3" w:rsidP="007055E3"/>
        </w:tc>
        <w:tc>
          <w:tcPr>
            <w:tcW w:w="5508" w:type="dxa"/>
          </w:tcPr>
          <w:p w:rsidR="006665D1" w:rsidRDefault="00BD7E80" w:rsidP="00F673A7">
            <w:pPr>
              <w:pStyle w:val="ListParagraph"/>
              <w:numPr>
                <w:ilvl w:val="0"/>
                <w:numId w:val="1"/>
              </w:numPr>
            </w:pPr>
            <w:r>
              <w:t xml:space="preserve">A Ferris wheel 50 feet in diameter makes one revolution every 40 seconds.  The center of the wheel is 30 feet above the ground.  Write a cosine function to model the height of a car on the Ferris wheel at any time </w:t>
            </w:r>
            <w:r w:rsidRPr="00BD7E80">
              <w:rPr>
                <w:i/>
              </w:rPr>
              <w:t>t</w:t>
            </w:r>
            <w:r>
              <w:t>.</w:t>
            </w:r>
          </w:p>
        </w:tc>
      </w:tr>
      <w:tr w:rsidR="00BD7E80" w:rsidTr="007055E3">
        <w:tc>
          <w:tcPr>
            <w:tcW w:w="5508" w:type="dxa"/>
          </w:tcPr>
          <w:p w:rsidR="00BD7E80" w:rsidRDefault="00BD7E80" w:rsidP="00F673A7">
            <w:pPr>
              <w:pStyle w:val="ListParagraph"/>
              <w:numPr>
                <w:ilvl w:val="0"/>
                <w:numId w:val="1"/>
              </w:numPr>
            </w:pPr>
            <w:r>
              <w:t>Low tide is at 10:15 am and high tide is at 4:15 pm.  The water level varies 64 inches between low and high tide.  Write a cosine function to represent the change in water level.</w:t>
            </w:r>
          </w:p>
          <w:p w:rsidR="007055E3" w:rsidRDefault="007055E3" w:rsidP="007055E3"/>
          <w:p w:rsidR="007055E3" w:rsidRDefault="007055E3" w:rsidP="007055E3"/>
          <w:p w:rsidR="00A51A9E" w:rsidRDefault="00A51A9E" w:rsidP="007055E3"/>
          <w:p w:rsidR="00A51A9E" w:rsidRDefault="00A51A9E" w:rsidP="007055E3">
            <w:bookmarkStart w:id="0" w:name="_GoBack"/>
            <w:bookmarkEnd w:id="0"/>
          </w:p>
          <w:p w:rsidR="007055E3" w:rsidRDefault="007055E3" w:rsidP="007055E3"/>
        </w:tc>
        <w:tc>
          <w:tcPr>
            <w:tcW w:w="5508" w:type="dxa"/>
          </w:tcPr>
          <w:p w:rsidR="00BD7E80" w:rsidRDefault="00BD7E80" w:rsidP="00F673A7">
            <w:pPr>
              <w:pStyle w:val="ListParagraph"/>
              <w:numPr>
                <w:ilvl w:val="0"/>
                <w:numId w:val="1"/>
              </w:numPr>
            </w:pPr>
            <w:r>
              <w:t>The lowest pitch a human can easily hear has a frequency of 30 cycles per second.  Write a sine function representing the sound wave of the pitch. (Amplitude is 1)</w:t>
            </w:r>
          </w:p>
        </w:tc>
      </w:tr>
      <w:tr w:rsidR="00544522" w:rsidTr="007055E3">
        <w:tc>
          <w:tcPr>
            <w:tcW w:w="5508" w:type="dxa"/>
          </w:tcPr>
          <w:p w:rsidR="00544522" w:rsidRDefault="00544522" w:rsidP="00F673A7">
            <w:pPr>
              <w:pStyle w:val="ListParagraph"/>
              <w:numPr>
                <w:ilvl w:val="0"/>
                <w:numId w:val="1"/>
              </w:numPr>
            </w:pPr>
            <w:r>
              <w:t>The highest pitch a human can easily hear has a frequency of 20,000 cycles per second.  Write a sine function representing the sound wave of the pitch.  (Amplitude is 1)</w:t>
            </w:r>
          </w:p>
        </w:tc>
        <w:tc>
          <w:tcPr>
            <w:tcW w:w="5508" w:type="dxa"/>
          </w:tcPr>
          <w:p w:rsidR="00544522" w:rsidRDefault="00544522" w:rsidP="00F673A7">
            <w:pPr>
              <w:pStyle w:val="ListParagraph"/>
              <w:numPr>
                <w:ilvl w:val="0"/>
                <w:numId w:val="1"/>
              </w:numPr>
            </w:pPr>
            <w:r>
              <w:t xml:space="preserve">In Buenos Aires, Argentina, the average monthly temperature is the highest in January and the lowest in July.  It ranges from </w:t>
            </w:r>
            <w:r w:rsidRPr="00544522">
              <w:rPr>
                <w:position w:val="-6"/>
              </w:rPr>
              <w:object w:dxaOrig="580" w:dyaOrig="279">
                <v:shape id="_x0000_i1034" type="#_x0000_t75" style="width:28.55pt;height:13.6pt" o:ole="">
                  <v:imagedata r:id="rId25" o:title=""/>
                </v:shape>
                <o:OLEObject Type="Embed" ProgID="Equation.DSMT4" ShapeID="_x0000_i1034" DrawAspect="Content" ObjectID="_1546659549" r:id="rId26"/>
              </w:object>
            </w:r>
            <w:r>
              <w:t xml:space="preserve">  to </w:t>
            </w:r>
            <w:r w:rsidRPr="00544522">
              <w:rPr>
                <w:position w:val="-6"/>
              </w:rPr>
              <w:object w:dxaOrig="580" w:dyaOrig="279">
                <v:shape id="_x0000_i1035" type="#_x0000_t75" style="width:28.55pt;height:13.6pt" o:ole="">
                  <v:imagedata r:id="rId27" o:title=""/>
                </v:shape>
                <o:OLEObject Type="Embed" ProgID="Equation.DSMT4" ShapeID="_x0000_i1035" DrawAspect="Content" ObjectID="_1546659550" r:id="rId28"/>
              </w:object>
            </w:r>
            <w:r>
              <w:t xml:space="preserve"> .  Write a cosine function that models the change in temperature according to the month of the year.</w:t>
            </w:r>
          </w:p>
        </w:tc>
      </w:tr>
    </w:tbl>
    <w:p w:rsidR="00F673A7" w:rsidRDefault="00F673A7" w:rsidP="00F673A7">
      <w:pPr>
        <w:spacing w:after="0" w:line="240" w:lineRule="auto"/>
      </w:pPr>
    </w:p>
    <w:sectPr w:rsidR="00F673A7" w:rsidSect="00F673A7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D067CF"/>
    <w:multiLevelType w:val="hybridMultilevel"/>
    <w:tmpl w:val="9DBA60A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673A7"/>
    <w:rsid w:val="001F11EB"/>
    <w:rsid w:val="00361BCD"/>
    <w:rsid w:val="00544522"/>
    <w:rsid w:val="00572E7B"/>
    <w:rsid w:val="006665D1"/>
    <w:rsid w:val="007055E3"/>
    <w:rsid w:val="0076570B"/>
    <w:rsid w:val="00A51A9E"/>
    <w:rsid w:val="00BD7E80"/>
    <w:rsid w:val="00D65F1E"/>
    <w:rsid w:val="00E0498C"/>
    <w:rsid w:val="00F673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542B36F"/>
  <w15:chartTrackingRefBased/>
  <w15:docId w15:val="{710B80FE-C80A-4C73-856C-E7F6B937F67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673A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F673A7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51A9E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1A9E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761756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CD1724-61AE-48BC-8A97-019B227D697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640</Words>
  <Characters>3652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Jordan School District</Company>
  <LinksUpToDate>false</LinksUpToDate>
  <CharactersWithSpaces>42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rook Hatch</dc:creator>
  <cp:keywords/>
  <dc:description/>
  <cp:lastModifiedBy>MeChelle Vallett</cp:lastModifiedBy>
  <cp:revision>2</cp:revision>
  <cp:lastPrinted>2017-01-23T13:52:00Z</cp:lastPrinted>
  <dcterms:created xsi:type="dcterms:W3CDTF">2017-01-23T13:52:00Z</dcterms:created>
  <dcterms:modified xsi:type="dcterms:W3CDTF">2017-01-23T13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